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CC4DE5" w14:textId="4BAC05A2" w:rsidR="003E72C8" w:rsidRDefault="00000000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F5013B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1952C6">
        <w:rPr>
          <w:rFonts w:ascii="Times New Roman" w:eastAsia="宋体" w:hAnsi="Times New Roman" w:cs="Times New Roman"/>
          <w:b/>
          <w:sz w:val="28"/>
          <w:szCs w:val="28"/>
        </w:rPr>
        <w:t>9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/2023           </w:t>
      </w:r>
      <w:r w:rsidR="0071553A">
        <w:rPr>
          <w:rFonts w:ascii="Times New Roman" w:eastAsia="宋体" w:hAnsi="Times New Roman" w:cs="Times New Roman"/>
          <w:b/>
          <w:sz w:val="28"/>
          <w:szCs w:val="28"/>
        </w:rPr>
        <w:t>H</w:t>
      </w:r>
      <w:r w:rsidR="0071553A">
        <w:rPr>
          <w:rFonts w:ascii="Times New Roman" w:eastAsia="宋体" w:hAnsi="Times New Roman" w:cs="Times New Roman" w:hint="eastAsia"/>
          <w:b/>
          <w:sz w:val="28"/>
          <w:szCs w:val="28"/>
        </w:rPr>
        <w:t>an</w:t>
      </w:r>
      <w:r w:rsidR="0071553A">
        <w:rPr>
          <w:rFonts w:ascii="Times New Roman" w:eastAsia="宋体" w:hAnsi="Times New Roman" w:cs="Times New Roman"/>
          <w:b/>
          <w:sz w:val="28"/>
          <w:szCs w:val="28"/>
        </w:rPr>
        <w:t xml:space="preserve"> W</w:t>
      </w:r>
      <w:r w:rsidR="0071553A">
        <w:rPr>
          <w:rFonts w:ascii="Times New Roman" w:eastAsia="宋体" w:hAnsi="Times New Roman" w:cs="Times New Roman" w:hint="eastAsia"/>
          <w:b/>
          <w:sz w:val="28"/>
          <w:szCs w:val="28"/>
        </w:rPr>
        <w:t>ei</w:t>
      </w:r>
    </w:p>
    <w:p w14:paraId="51D52AA0" w14:textId="550B22A0" w:rsidR="003E72C8" w:rsidRDefault="001952C6" w:rsidP="004670D4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 w:rsidR="00F5013B">
        <w:rPr>
          <w:rFonts w:ascii="Times New Roman" w:eastAsia="宋体" w:hAnsi="Times New Roman" w:hint="eastAsia"/>
          <w:b/>
          <w:sz w:val="24"/>
        </w:rPr>
        <w:t>-001</w:t>
      </w:r>
    </w:p>
    <w:p w14:paraId="79D10D45" w14:textId="77777777" w:rsidR="003E72C8" w:rsidRDefault="003E72C8">
      <w:pPr>
        <w:rPr>
          <w:rFonts w:ascii="Times New Roman" w:eastAsia="宋体" w:hAnsi="Times New Roman"/>
          <w:b/>
          <w:sz w:val="24"/>
        </w:rPr>
      </w:pPr>
    </w:p>
    <w:p w14:paraId="63F70567" w14:textId="43987991" w:rsidR="003E72C8" w:rsidRDefault="00E130DF" w:rsidP="00F5013B">
      <w:r>
        <w:object w:dxaOrig="10039" w:dyaOrig="2104" w14:anchorId="4E27E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5pt;height:87.05pt" o:ole="">
            <v:imagedata r:id="rId7" o:title=""/>
          </v:shape>
          <o:OLEObject Type="Embed" ProgID="ChemDraw.Document.6.0" ShapeID="_x0000_i1025" DrawAspect="Content" ObjectID="_1740765108" r:id="rId8"/>
        </w:object>
      </w:r>
    </w:p>
    <w:p w14:paraId="0DF4AB82" w14:textId="77777777" w:rsidR="001952C6" w:rsidRDefault="001952C6" w:rsidP="00F5013B">
      <w:pPr>
        <w:rPr>
          <w:rFonts w:ascii="Times New Roman" w:eastAsia="宋体" w:hAnsi="Times New Roman" w:hint="eastAsia"/>
          <w:b/>
          <w:sz w:val="24"/>
        </w:rPr>
      </w:pPr>
    </w:p>
    <w:p w14:paraId="71E8DB53" w14:textId="45B69447" w:rsidR="003E72C8" w:rsidRDefault="001952C6" w:rsidP="001952C6">
      <w:pPr>
        <w:jc w:val="center"/>
      </w:pPr>
      <w:r>
        <w:object w:dxaOrig="7135" w:dyaOrig="6142" w14:anchorId="28F0D4D9">
          <v:shape id="_x0000_i1027" type="#_x0000_t75" style="width:356.8pt;height:307.15pt" o:ole="">
            <v:imagedata r:id="rId9" o:title=""/>
          </v:shape>
          <o:OLEObject Type="Embed" ProgID="ChemDraw.Document.6.0" ShapeID="_x0000_i1027" DrawAspect="Content" ObjectID="_1740765109" r:id="rId10"/>
        </w:object>
      </w:r>
    </w:p>
    <w:p w14:paraId="08634F93" w14:textId="67870401" w:rsidR="00460707" w:rsidRDefault="00460707" w:rsidP="001952C6">
      <w:pPr>
        <w:jc w:val="center"/>
        <w:rPr>
          <w:rFonts w:ascii="Times New Roman" w:eastAsia="宋体" w:hAnsi="Times New Roman"/>
          <w:b/>
          <w:sz w:val="24"/>
        </w:rPr>
      </w:pPr>
    </w:p>
    <w:p w14:paraId="59294957" w14:textId="77777777" w:rsidR="00460707" w:rsidRPr="00460707" w:rsidRDefault="00460707" w:rsidP="00460707">
      <w:pPr>
        <w:widowControl/>
        <w:jc w:val="right"/>
        <w:rPr>
          <w:rFonts w:ascii="宋体" w:eastAsia="宋体" w:hAnsi="宋体" w:cs="宋体"/>
          <w:kern w:val="0"/>
          <w:sz w:val="24"/>
          <w:szCs w:val="24"/>
        </w:rPr>
      </w:pPr>
      <w:r w:rsidRPr="00460707">
        <w:rPr>
          <w:rFonts w:ascii="TimesNewRomanPSMT" w:eastAsia="宋体" w:hAnsi="TimesNewRomanPSMT" w:cs="宋体"/>
          <w:i/>
          <w:iCs/>
          <w:color w:val="000000"/>
          <w:kern w:val="0"/>
          <w:sz w:val="24"/>
          <w:szCs w:val="24"/>
        </w:rPr>
        <w:t>J. Am. Chem. Soc</w:t>
      </w:r>
      <w:r w:rsidRPr="00460707">
        <w:rPr>
          <w:rFonts w:ascii="TimesNewRomanPSMT" w:eastAsia="宋体" w:hAnsi="TimesNewRomanPSMT" w:cs="宋体"/>
          <w:color w:val="000000"/>
          <w:kern w:val="0"/>
          <w:sz w:val="24"/>
          <w:szCs w:val="24"/>
        </w:rPr>
        <w:t xml:space="preserve">. </w:t>
      </w:r>
      <w:r w:rsidRPr="00460707">
        <w:rPr>
          <w:rFonts w:ascii="TimesNewRomanPSMT" w:eastAsia="宋体" w:hAnsi="TimesNewRomanPSMT" w:cs="宋体"/>
          <w:b/>
          <w:bCs/>
          <w:color w:val="000000"/>
          <w:kern w:val="0"/>
          <w:sz w:val="24"/>
          <w:szCs w:val="24"/>
        </w:rPr>
        <w:t>2023</w:t>
      </w:r>
      <w:r w:rsidRPr="00460707">
        <w:rPr>
          <w:rFonts w:ascii="TimesNewRomanPSMT" w:eastAsia="宋体" w:hAnsi="TimesNewRomanPSMT" w:cs="宋体"/>
          <w:color w:val="000000"/>
          <w:kern w:val="0"/>
          <w:sz w:val="24"/>
          <w:szCs w:val="24"/>
        </w:rPr>
        <w:t xml:space="preserve">, </w:t>
      </w:r>
      <w:r w:rsidRPr="00460707">
        <w:rPr>
          <w:rFonts w:ascii="TimesNewRomanPSMT" w:eastAsia="宋体" w:hAnsi="TimesNewRomanPSMT" w:cs="宋体"/>
          <w:i/>
          <w:iCs/>
          <w:color w:val="000000"/>
          <w:kern w:val="0"/>
          <w:sz w:val="24"/>
          <w:szCs w:val="24"/>
        </w:rPr>
        <w:t>145</w:t>
      </w:r>
      <w:r w:rsidRPr="00460707">
        <w:rPr>
          <w:rFonts w:ascii="TimesNewRomanPSMT" w:eastAsia="宋体" w:hAnsi="TimesNewRomanPSMT" w:cs="宋体"/>
          <w:color w:val="000000"/>
          <w:kern w:val="0"/>
          <w:sz w:val="24"/>
          <w:szCs w:val="24"/>
        </w:rPr>
        <w:t>, 3897-3902</w:t>
      </w:r>
    </w:p>
    <w:p w14:paraId="41B184B0" w14:textId="523C241C" w:rsidR="00460707" w:rsidRDefault="00460707" w:rsidP="001952C6">
      <w:pPr>
        <w:jc w:val="center"/>
        <w:rPr>
          <w:rFonts w:ascii="Times New Roman" w:eastAsia="宋体" w:hAnsi="Times New Roman"/>
          <w:b/>
          <w:sz w:val="24"/>
        </w:rPr>
      </w:pPr>
    </w:p>
    <w:p w14:paraId="68422DA5" w14:textId="77777777" w:rsidR="00460707" w:rsidRDefault="00460707" w:rsidP="001952C6">
      <w:pPr>
        <w:jc w:val="center"/>
        <w:rPr>
          <w:rFonts w:ascii="Times New Roman" w:eastAsia="宋体" w:hAnsi="Times New Roman" w:hint="eastAsia"/>
          <w:b/>
          <w:sz w:val="24"/>
        </w:rPr>
      </w:pPr>
    </w:p>
    <w:p w14:paraId="6BCEA3FD" w14:textId="77777777" w:rsidR="001952C6" w:rsidRDefault="001952C6">
      <w:pPr>
        <w:rPr>
          <w:rFonts w:ascii="Times New Roman" w:eastAsia="宋体" w:hAnsi="Times New Roman" w:hint="eastAsia"/>
          <w:b/>
          <w:sz w:val="24"/>
        </w:rPr>
        <w:sectPr w:rsidR="001952C6">
          <w:headerReference w:type="default" r:id="rId11"/>
          <w:footerReference w:type="default" r:id="rId1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0EBECC2" w14:textId="34D646D1" w:rsidR="003E72C8" w:rsidRDefault="004670D4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lastRenderedPageBreak/>
        <w:t>Q</w:t>
      </w:r>
      <w:r>
        <w:rPr>
          <w:rFonts w:ascii="Times New Roman" w:eastAsia="宋体" w:hAnsi="Times New Roman" w:hint="eastAsia"/>
          <w:b/>
          <w:sz w:val="24"/>
        </w:rPr>
        <w:t>u</w:t>
      </w:r>
      <w:r>
        <w:rPr>
          <w:rFonts w:ascii="Times New Roman" w:eastAsia="宋体" w:hAnsi="Times New Roman"/>
          <w:b/>
          <w:sz w:val="24"/>
        </w:rPr>
        <w:t>estion</w:t>
      </w:r>
      <w:r>
        <w:rPr>
          <w:rFonts w:ascii="Times New Roman" w:eastAsia="宋体" w:hAnsi="Times New Roman" w:hint="eastAsia"/>
          <w:b/>
          <w:sz w:val="24"/>
        </w:rPr>
        <w:t xml:space="preserve"> -00</w:t>
      </w:r>
      <w:r>
        <w:rPr>
          <w:rFonts w:ascii="Times New Roman" w:eastAsia="宋体" w:hAnsi="Times New Roman"/>
          <w:b/>
          <w:sz w:val="24"/>
        </w:rPr>
        <w:t>2</w:t>
      </w:r>
    </w:p>
    <w:p w14:paraId="65E68F5D" w14:textId="03A75DE6" w:rsidR="003E72C8" w:rsidRDefault="003E72C8">
      <w:pPr>
        <w:rPr>
          <w:rFonts w:ascii="Times New Roman" w:eastAsia="宋体" w:hAnsi="Times New Roman"/>
          <w:b/>
          <w:sz w:val="24"/>
        </w:rPr>
      </w:pPr>
    </w:p>
    <w:p w14:paraId="5916C829" w14:textId="085FC3F0" w:rsidR="003E72C8" w:rsidRDefault="0071553A">
      <w:pPr>
        <w:rPr>
          <w:rFonts w:ascii="Times New Roman" w:eastAsia="宋体" w:hAnsi="Times New Roman"/>
          <w:sz w:val="24"/>
        </w:rPr>
      </w:pPr>
      <w:r>
        <w:object w:dxaOrig="8592" w:dyaOrig="1894" w14:anchorId="655FA10D">
          <v:shape id="_x0000_i1026" type="#_x0000_t75" style="width:415.15pt;height:91.6pt" o:ole="">
            <v:imagedata r:id="rId13" o:title=""/>
          </v:shape>
          <o:OLEObject Type="Embed" ProgID="ChemDraw.Document.6.0" ShapeID="_x0000_i1026" DrawAspect="Content" ObjectID="_1740765110" r:id="rId14"/>
        </w:object>
      </w:r>
    </w:p>
    <w:p w14:paraId="4124D563" w14:textId="3D1B1440" w:rsidR="00F5013B" w:rsidRDefault="00F5013B">
      <w:pPr>
        <w:rPr>
          <w:rFonts w:ascii="Times New Roman" w:eastAsia="宋体" w:hAnsi="Times New Roman"/>
          <w:sz w:val="24"/>
        </w:rPr>
      </w:pPr>
    </w:p>
    <w:p w14:paraId="10B3D0B9" w14:textId="1500E82B" w:rsidR="00460707" w:rsidRDefault="00460707" w:rsidP="006863CE">
      <w:pPr>
        <w:widowControl/>
        <w:jc w:val="center"/>
        <w:rPr>
          <w:rFonts w:ascii="TimesNewRomanPSMT" w:eastAsia="宋体" w:hAnsi="TimesNewRomanPSMT" w:cs="宋体"/>
          <w:i/>
          <w:iCs/>
          <w:color w:val="000000"/>
          <w:kern w:val="0"/>
          <w:sz w:val="24"/>
          <w:szCs w:val="24"/>
        </w:rPr>
      </w:pPr>
      <w:r>
        <w:object w:dxaOrig="6792" w:dyaOrig="6770" w14:anchorId="4A677F32">
          <v:shape id="_x0000_i1029" type="#_x0000_t75" style="width:339.5pt;height:338.6pt" o:ole="">
            <v:imagedata r:id="rId15" o:title=""/>
          </v:shape>
          <o:OLEObject Type="Embed" ProgID="ChemDraw.Document.6.0" ShapeID="_x0000_i1029" DrawAspect="Content" ObjectID="_1740765111" r:id="rId16"/>
        </w:object>
      </w:r>
    </w:p>
    <w:p w14:paraId="05213F53" w14:textId="77777777" w:rsidR="00460707" w:rsidRDefault="00460707" w:rsidP="00460707">
      <w:pPr>
        <w:widowControl/>
        <w:jc w:val="right"/>
        <w:rPr>
          <w:rFonts w:ascii="TimesNewRomanPSMT" w:eastAsia="宋体" w:hAnsi="TimesNewRomanPSMT" w:cs="宋体"/>
          <w:i/>
          <w:iCs/>
          <w:color w:val="000000"/>
          <w:kern w:val="0"/>
          <w:sz w:val="24"/>
          <w:szCs w:val="24"/>
        </w:rPr>
      </w:pPr>
    </w:p>
    <w:p w14:paraId="23B1C267" w14:textId="5D5AF2CB" w:rsidR="00460707" w:rsidRPr="00460707" w:rsidRDefault="00460707" w:rsidP="00460707">
      <w:pPr>
        <w:widowControl/>
        <w:jc w:val="right"/>
        <w:rPr>
          <w:rFonts w:ascii="宋体" w:eastAsia="宋体" w:hAnsi="宋体" w:cs="宋体"/>
          <w:kern w:val="0"/>
          <w:sz w:val="24"/>
          <w:szCs w:val="24"/>
        </w:rPr>
      </w:pPr>
      <w:r w:rsidRPr="00460707">
        <w:rPr>
          <w:rFonts w:ascii="TimesNewRomanPSMT" w:eastAsia="宋体" w:hAnsi="TimesNewRomanPSMT" w:cs="宋体"/>
          <w:i/>
          <w:iCs/>
          <w:color w:val="000000"/>
          <w:kern w:val="0"/>
          <w:sz w:val="24"/>
          <w:szCs w:val="24"/>
        </w:rPr>
        <w:t>J. Am. Chem. Soc</w:t>
      </w:r>
      <w:r w:rsidRPr="00460707">
        <w:rPr>
          <w:rFonts w:ascii="TimesNewRomanPSMT" w:eastAsia="宋体" w:hAnsi="TimesNewRomanPSMT" w:cs="宋体"/>
          <w:color w:val="000000"/>
          <w:kern w:val="0"/>
          <w:sz w:val="24"/>
          <w:szCs w:val="24"/>
        </w:rPr>
        <w:t xml:space="preserve">. </w:t>
      </w:r>
      <w:r w:rsidRPr="00460707">
        <w:rPr>
          <w:rFonts w:ascii="TimesNewRomanPSMT" w:eastAsia="宋体" w:hAnsi="TimesNewRomanPSMT" w:cs="宋体"/>
          <w:b/>
          <w:bCs/>
          <w:color w:val="000000"/>
          <w:kern w:val="0"/>
          <w:sz w:val="24"/>
          <w:szCs w:val="24"/>
        </w:rPr>
        <w:t>2023</w:t>
      </w:r>
      <w:r w:rsidRPr="00460707">
        <w:rPr>
          <w:rFonts w:ascii="TimesNewRomanPSMT" w:eastAsia="宋体" w:hAnsi="TimesNewRomanPSMT" w:cs="宋体"/>
          <w:color w:val="000000"/>
          <w:kern w:val="0"/>
          <w:sz w:val="24"/>
          <w:szCs w:val="24"/>
        </w:rPr>
        <w:t xml:space="preserve">, </w:t>
      </w:r>
      <w:r w:rsidRPr="00460707">
        <w:rPr>
          <w:rFonts w:ascii="TimesNewRomanPSMT" w:eastAsia="宋体" w:hAnsi="TimesNewRomanPSMT" w:cs="宋体"/>
          <w:i/>
          <w:iCs/>
          <w:color w:val="000000"/>
          <w:kern w:val="0"/>
          <w:sz w:val="24"/>
          <w:szCs w:val="24"/>
        </w:rPr>
        <w:t>145</w:t>
      </w:r>
      <w:r w:rsidRPr="00460707">
        <w:rPr>
          <w:rFonts w:ascii="TimesNewRomanPSMT" w:eastAsia="宋体" w:hAnsi="TimesNewRomanPSMT" w:cs="宋体"/>
          <w:color w:val="000000"/>
          <w:kern w:val="0"/>
          <w:sz w:val="24"/>
          <w:szCs w:val="24"/>
        </w:rPr>
        <w:t>, 4304-4310</w:t>
      </w:r>
    </w:p>
    <w:p w14:paraId="52E4BA8F" w14:textId="757BA19C" w:rsidR="00F5013B" w:rsidRDefault="00F5013B" w:rsidP="00460707">
      <w:pPr>
        <w:jc w:val="center"/>
        <w:rPr>
          <w:rFonts w:ascii="Times New Roman" w:eastAsia="宋体" w:hAnsi="Times New Roman"/>
          <w:sz w:val="24"/>
        </w:rPr>
      </w:pPr>
    </w:p>
    <w:p w14:paraId="5A09C3E1" w14:textId="77777777" w:rsidR="003E72C8" w:rsidRDefault="003E72C8">
      <w:pPr>
        <w:rPr>
          <w:rFonts w:ascii="Times New Roman" w:eastAsia="宋体" w:hAnsi="Times New Roman"/>
          <w:sz w:val="24"/>
        </w:rPr>
      </w:pPr>
    </w:p>
    <w:sectPr w:rsidR="003E72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15F707" w14:textId="77777777" w:rsidR="00D92406" w:rsidRDefault="00D92406">
      <w:r>
        <w:separator/>
      </w:r>
    </w:p>
  </w:endnote>
  <w:endnote w:type="continuationSeparator" w:id="0">
    <w:p w14:paraId="3FF68F75" w14:textId="77777777" w:rsidR="00D92406" w:rsidRDefault="00D924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charset w:val="00"/>
    <w:family w:val="roman"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</w:sdtPr>
    <w:sdtContent>
      <w:p w14:paraId="708A3DDF" w14:textId="77777777" w:rsidR="003E72C8" w:rsidRDefault="00000000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02747725" w14:textId="77777777" w:rsidR="003E72C8" w:rsidRDefault="003E72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E4D752" w14:textId="77777777" w:rsidR="00D92406" w:rsidRDefault="00D92406">
      <w:r>
        <w:separator/>
      </w:r>
    </w:p>
  </w:footnote>
  <w:footnote w:type="continuationSeparator" w:id="0">
    <w:p w14:paraId="5BC9D037" w14:textId="77777777" w:rsidR="00D92406" w:rsidRDefault="00D924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70E862" w14:textId="77777777" w:rsidR="003E72C8" w:rsidRDefault="00000000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GU5YTk2NWU3OTRhNTU0YjZlNWE0ODExMjY4YzM0MTg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8539C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178CC"/>
    <w:rsid w:val="001206CE"/>
    <w:rsid w:val="0012245D"/>
    <w:rsid w:val="001231EF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52C6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5390C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14F9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2E41"/>
    <w:rsid w:val="003D306C"/>
    <w:rsid w:val="003D3FAA"/>
    <w:rsid w:val="003D63C1"/>
    <w:rsid w:val="003E16A1"/>
    <w:rsid w:val="003E35EE"/>
    <w:rsid w:val="003E72C8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60707"/>
    <w:rsid w:val="004670D4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36ED3"/>
    <w:rsid w:val="005410C1"/>
    <w:rsid w:val="00542199"/>
    <w:rsid w:val="00543A28"/>
    <w:rsid w:val="005524BE"/>
    <w:rsid w:val="00552A8D"/>
    <w:rsid w:val="00553F4C"/>
    <w:rsid w:val="00553FF0"/>
    <w:rsid w:val="00560316"/>
    <w:rsid w:val="005717CC"/>
    <w:rsid w:val="00572AC0"/>
    <w:rsid w:val="00573A54"/>
    <w:rsid w:val="00573A5D"/>
    <w:rsid w:val="00576418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A2158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1995"/>
    <w:rsid w:val="00662097"/>
    <w:rsid w:val="006653DA"/>
    <w:rsid w:val="00680536"/>
    <w:rsid w:val="006815F3"/>
    <w:rsid w:val="006834BF"/>
    <w:rsid w:val="006863CE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E7270"/>
    <w:rsid w:val="006F2AD8"/>
    <w:rsid w:val="006F54F2"/>
    <w:rsid w:val="0070007B"/>
    <w:rsid w:val="007005E7"/>
    <w:rsid w:val="00700659"/>
    <w:rsid w:val="007020B9"/>
    <w:rsid w:val="00704D54"/>
    <w:rsid w:val="00707FCD"/>
    <w:rsid w:val="00711142"/>
    <w:rsid w:val="007153DB"/>
    <w:rsid w:val="0071553A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66476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E1D58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A49CA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375F8"/>
    <w:rsid w:val="00942BFC"/>
    <w:rsid w:val="009454F7"/>
    <w:rsid w:val="00946659"/>
    <w:rsid w:val="00953D28"/>
    <w:rsid w:val="009609A9"/>
    <w:rsid w:val="0096300E"/>
    <w:rsid w:val="00965232"/>
    <w:rsid w:val="00981AB8"/>
    <w:rsid w:val="0098444D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37861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027B6"/>
    <w:rsid w:val="00B10CDA"/>
    <w:rsid w:val="00B10DBF"/>
    <w:rsid w:val="00B20187"/>
    <w:rsid w:val="00B2242A"/>
    <w:rsid w:val="00B24275"/>
    <w:rsid w:val="00B27C7B"/>
    <w:rsid w:val="00B306F8"/>
    <w:rsid w:val="00B332DA"/>
    <w:rsid w:val="00B348D7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2D99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5B8B"/>
    <w:rsid w:val="00C17CF2"/>
    <w:rsid w:val="00C22F0F"/>
    <w:rsid w:val="00C24970"/>
    <w:rsid w:val="00C31D04"/>
    <w:rsid w:val="00C334D1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2406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1136B"/>
    <w:rsid w:val="00E130DF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360B6"/>
    <w:rsid w:val="00F43F2F"/>
    <w:rsid w:val="00F44952"/>
    <w:rsid w:val="00F4584D"/>
    <w:rsid w:val="00F459E3"/>
    <w:rsid w:val="00F47DE5"/>
    <w:rsid w:val="00F5013B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17F6"/>
    <w:rsid w:val="00FF2542"/>
    <w:rsid w:val="00FF6D9A"/>
    <w:rsid w:val="38265B93"/>
    <w:rsid w:val="45601CF2"/>
    <w:rsid w:val="4D241770"/>
    <w:rsid w:val="67D30150"/>
    <w:rsid w:val="6B9320D0"/>
    <w:rsid w:val="7AD958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E7BCDEE"/>
  <w15:docId w15:val="{A5BF2460-E95C-4A2C-A99F-96EB21E8B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 w:qFormat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basedOn w:val="a0"/>
    <w:uiPriority w:val="22"/>
    <w:qFormat/>
    <w:rPr>
      <w:b/>
    </w:rPr>
  </w:style>
  <w:style w:type="character" w:styleId="ac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qFormat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d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eastAsiaTheme="minorEastAsia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  <w:style w:type="character" w:customStyle="1" w:styleId="fontstyle01">
    <w:name w:val="fontstyle01"/>
    <w:basedOn w:val="a0"/>
    <w:qFormat/>
    <w:rPr>
      <w:rFonts w:ascii="AdvOT46dcae81" w:hAnsi="AdvOT46dcae81" w:hint="default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014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9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42740E-E4D6-4E3A-9D05-F6A21FC75C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41</Words>
  <Characters>239</Characters>
  <Application>Microsoft Office Word</Application>
  <DocSecurity>0</DocSecurity>
  <Lines>1</Lines>
  <Paragraphs>1</Paragraphs>
  <ScaleCrop>false</ScaleCrop>
  <Company>Microsoft</Company>
  <LinksUpToDate>false</LinksUpToDate>
  <CharactersWithSpaces>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ina</cp:lastModifiedBy>
  <cp:revision>12</cp:revision>
  <cp:lastPrinted>2017-04-22T03:53:00Z</cp:lastPrinted>
  <dcterms:created xsi:type="dcterms:W3CDTF">2023-03-11T13:46:00Z</dcterms:created>
  <dcterms:modified xsi:type="dcterms:W3CDTF">2023-03-19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B0015E135FA4BDEB7AB38DE1896FC3F</vt:lpwstr>
  </property>
</Properties>
</file>